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D5EE1D" w14:textId="17CE6EE9" w:rsidR="0016434E" w:rsidRDefault="0016434E" w:rsidP="0016434E">
      <w:pPr>
        <w:jc w:val="center"/>
        <w:rPr>
          <w:b/>
          <w:bCs/>
          <w:sz w:val="36"/>
          <w:szCs w:val="36"/>
        </w:rPr>
      </w:pPr>
      <w:r w:rsidRPr="0016434E">
        <w:rPr>
          <w:b/>
          <w:bCs/>
          <w:sz w:val="36"/>
          <w:szCs w:val="36"/>
        </w:rPr>
        <w:t>CÁC CÂU XÁC SUẤT THỐNG KÊ – ĐÁP ÁN</w:t>
      </w:r>
      <w:r w:rsidR="00C57E90">
        <w:rPr>
          <w:b/>
          <w:bCs/>
          <w:sz w:val="36"/>
          <w:szCs w:val="36"/>
        </w:rPr>
        <w:t xml:space="preserve"> TÂN PHÚ</w:t>
      </w:r>
    </w:p>
    <w:p w14:paraId="5CD0B25E" w14:textId="1AB9CCCD" w:rsidR="00C57E90" w:rsidRPr="00B675A3" w:rsidRDefault="00C57E90" w:rsidP="00C57E90">
      <w:pPr>
        <w:pStyle w:val="ListParagraph"/>
        <w:ind w:left="0"/>
        <w:rPr>
          <w:color w:val="000000" w:themeColor="text1"/>
          <w:sz w:val="26"/>
          <w:szCs w:val="26"/>
        </w:rPr>
      </w:pPr>
      <w:r w:rsidRPr="00B675A3">
        <w:rPr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6C8A95" wp14:editId="290D56F0">
                <wp:simplePos x="0" y="0"/>
                <wp:positionH relativeFrom="column">
                  <wp:posOffset>4349750</wp:posOffset>
                </wp:positionH>
                <wp:positionV relativeFrom="paragraph">
                  <wp:posOffset>31750</wp:posOffset>
                </wp:positionV>
                <wp:extent cx="1644650" cy="1962150"/>
                <wp:effectExtent l="0" t="0" r="12700" b="190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4650" cy="1962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AD65AC" w14:textId="77777777" w:rsidR="00C57E90" w:rsidRDefault="00C57E90" w:rsidP="00C57E9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CFD539" wp14:editId="33339465">
                                  <wp:extent cx="1087120" cy="1864360"/>
                                  <wp:effectExtent l="0" t="0" r="0" b="2540"/>
                                  <wp:docPr id="4" name="Picture 4" descr="Logo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Picture 9" descr="Logo&#10;&#10;Description automatically generated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87120" cy="1864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26C8A95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42.5pt;margin-top:2.5pt;width:129.5pt;height:15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" fillcolor="white [3201]" strokeweight=".5pt">
                <v:textbox>
                  <w:txbxContent>
                    <w:p w14:paraId="5BAD65AC" w14:textId="77777777" w:rsidR="00C57E90" w:rsidRDefault="00C57E90" w:rsidP="00C57E90">
                      <w:r>
                        <w:rPr>
                          <w:noProof/>
                        </w:rPr>
                        <w:drawing>
                          <wp:inline distT="0" distB="0" distL="0" distR="0" wp14:anchorId="0FCFD539" wp14:editId="33339465">
                            <wp:extent cx="1087120" cy="1864360"/>
                            <wp:effectExtent l="0" t="0" r="0" b="2540"/>
                            <wp:docPr id="4" name="Picture 4" descr="Logo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Picture 9" descr="Logo&#10;&#10;Description automatically generated"/>
                                    <pic:cNvPicPr/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87120" cy="1864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244A16">
        <w:rPr>
          <w:b/>
          <w:color w:val="000000" w:themeColor="text1"/>
          <w:sz w:val="26"/>
          <w:szCs w:val="26"/>
        </w:rPr>
        <w:t xml:space="preserve"> </w:t>
      </w:r>
      <w:r>
        <w:rPr>
          <w:b/>
          <w:color w:val="000000" w:themeColor="text1"/>
          <w:sz w:val="26"/>
          <w:szCs w:val="26"/>
        </w:rPr>
        <w:t xml:space="preserve">Câu </w:t>
      </w:r>
      <w:r>
        <w:rPr>
          <w:b/>
          <w:color w:val="000000" w:themeColor="text1"/>
          <w:sz w:val="26"/>
          <w:szCs w:val="26"/>
          <w:lang w:val="en-US"/>
        </w:rPr>
        <w:t>1</w:t>
      </w:r>
      <w:r w:rsidRPr="00244A16">
        <w:rPr>
          <w:b/>
          <w:color w:val="000000" w:themeColor="text1"/>
          <w:sz w:val="26"/>
          <w:szCs w:val="26"/>
        </w:rPr>
        <w:t>.</w:t>
      </w:r>
      <w:r>
        <w:rPr>
          <w:color w:val="000000" w:themeColor="text1"/>
          <w:sz w:val="26"/>
          <w:szCs w:val="26"/>
        </w:rPr>
        <w:t xml:space="preserve"> </w:t>
      </w:r>
      <w:r w:rsidRPr="00B675A3">
        <w:rPr>
          <w:color w:val="000000" w:themeColor="text1"/>
          <w:sz w:val="26"/>
          <w:szCs w:val="26"/>
          <w:lang w:val="nl-NL"/>
        </w:rPr>
        <w:t>Tung một đồng tiền ba lần</w:t>
      </w:r>
    </w:p>
    <w:p w14:paraId="4D57AB85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>a)</w:t>
      </w:r>
      <w:r w:rsidRPr="00B675A3">
        <w:rPr>
          <w:b/>
          <w:color w:val="000000" w:themeColor="text1"/>
          <w:sz w:val="26"/>
          <w:szCs w:val="26"/>
          <w:lang w:val="nl-NL"/>
        </w:rPr>
        <w:t xml:space="preserve"> </w:t>
      </w:r>
      <w:r w:rsidRPr="00B675A3">
        <w:rPr>
          <w:color w:val="000000" w:themeColor="text1"/>
          <w:sz w:val="26"/>
          <w:szCs w:val="26"/>
          <w:lang w:val="nl-NL"/>
        </w:rPr>
        <w:t>Mô tả không gian mẫu</w:t>
      </w:r>
    </w:p>
    <w:p w14:paraId="375BF252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>b) Xác định các biến cố sau và tính xác suất các biến cố đó</w:t>
      </w:r>
    </w:p>
    <w:p w14:paraId="5D6C07EF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 xml:space="preserve">   A: “ Có ít nhất một lần xuất hiện mặt S”</w:t>
      </w:r>
    </w:p>
    <w:p w14:paraId="147934FE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 xml:space="preserve">   B: “ Mặt N xuất hiện ít nhất hai lần”</w:t>
      </w:r>
    </w:p>
    <w:p w14:paraId="08F2AD99" w14:textId="77777777" w:rsidR="00C57E90" w:rsidRPr="00720E41" w:rsidRDefault="00C57E90" w:rsidP="00C57E90">
      <w:pPr>
        <w:pStyle w:val="ListParagraph"/>
        <w:ind w:left="0"/>
        <w:rPr>
          <w:color w:val="000000" w:themeColor="text1"/>
          <w:sz w:val="26"/>
          <w:szCs w:val="26"/>
          <w:lang w:val="nl-NL"/>
        </w:rPr>
      </w:pPr>
    </w:p>
    <w:p w14:paraId="60FA7855" w14:textId="77777777" w:rsidR="00C57E90" w:rsidRPr="00720E41" w:rsidRDefault="00C57E90" w:rsidP="00C57E90">
      <w:pPr>
        <w:rPr>
          <w:b/>
          <w:color w:val="000000" w:themeColor="text1"/>
          <w:sz w:val="26"/>
          <w:szCs w:val="26"/>
          <w:lang w:val="pt-BR"/>
        </w:rPr>
      </w:pPr>
      <w:r>
        <w:rPr>
          <w:b/>
          <w:noProof/>
          <w:color w:val="000000" w:themeColor="text1"/>
          <w:sz w:val="26"/>
          <w:szCs w:val="26"/>
          <w:lang w:val="pt-BR"/>
        </w:rPr>
        <w:t>Giải</w:t>
      </w:r>
      <w:r w:rsidRPr="00720E41">
        <w:rPr>
          <w:b/>
          <w:noProof/>
          <w:color w:val="000000" w:themeColor="text1"/>
          <w:sz w:val="26"/>
          <w:szCs w:val="26"/>
          <w:lang w:val="pt-BR"/>
        </w:rPr>
        <w:t>.</w:t>
      </w:r>
    </w:p>
    <w:p w14:paraId="03E74619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 xml:space="preserve">a) Ta có: </w:t>
      </w:r>
      <w:r w:rsidRPr="00B675A3">
        <w:rPr>
          <w:noProof/>
          <w:color w:val="000000" w:themeColor="text1"/>
          <w:position w:val="-16"/>
          <w:sz w:val="26"/>
          <w:szCs w:val="26"/>
          <w:lang w:val="nl-NL"/>
        </w:rPr>
        <w:object w:dxaOrig="5280" w:dyaOrig="440" w14:anchorId="3BC20D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22.2pt" o:ole="">
            <v:imagedata r:id="rId6" o:title=""/>
          </v:shape>
          <o:OLEObject Type="Embed" ProgID="Equation.DSMT4" ShapeID="_x0000_i1025" DrawAspect="Content" ObjectID="_1768192303" r:id="rId7"/>
        </w:object>
      </w:r>
    </w:p>
    <w:p w14:paraId="5A78F22A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720E41">
        <w:rPr>
          <w:color w:val="000000" w:themeColor="text1"/>
          <w:sz w:val="26"/>
          <w:szCs w:val="26"/>
          <w:lang w:val="pt-BR"/>
        </w:rPr>
        <w:t>n(</w:t>
      </w:r>
      <w:r w:rsidRPr="00B675A3">
        <w:rPr>
          <w:color w:val="000000" w:themeColor="text1"/>
          <w:sz w:val="26"/>
          <w:szCs w:val="26"/>
        </w:rPr>
        <w:sym w:font="Symbol" w:char="F057"/>
      </w:r>
      <w:r w:rsidRPr="00720E41">
        <w:rPr>
          <w:color w:val="000000" w:themeColor="text1"/>
          <w:sz w:val="26"/>
          <w:szCs w:val="26"/>
          <w:lang w:val="pt-BR"/>
        </w:rPr>
        <w:t>)=8</w:t>
      </w:r>
    </w:p>
    <w:p w14:paraId="6CEF213A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color w:val="000000" w:themeColor="text1"/>
          <w:sz w:val="26"/>
          <w:szCs w:val="26"/>
          <w:lang w:val="nl-NL"/>
        </w:rPr>
        <w:t xml:space="preserve">b) Ta có: </w:t>
      </w:r>
    </w:p>
    <w:p w14:paraId="2CDAA475" w14:textId="77777777" w:rsidR="00C57E90" w:rsidRPr="00720E41" w:rsidRDefault="00C57E90" w:rsidP="00C57E90">
      <w:pPr>
        <w:spacing w:line="360" w:lineRule="auto"/>
        <w:rPr>
          <w:bCs/>
          <w:color w:val="000000" w:themeColor="text1"/>
          <w:sz w:val="26"/>
          <w:szCs w:val="26"/>
          <w:lang w:val="pt-BR"/>
        </w:rPr>
      </w:pPr>
      <w:r w:rsidRPr="00B675A3">
        <w:rPr>
          <w:noProof/>
          <w:color w:val="000000" w:themeColor="text1"/>
          <w:position w:val="-16"/>
          <w:sz w:val="26"/>
          <w:szCs w:val="26"/>
          <w:lang w:val="nl-NL"/>
        </w:rPr>
        <w:object w:dxaOrig="4580" w:dyaOrig="440" w14:anchorId="1E7F29E6">
          <v:shape id="_x0000_i1026" type="#_x0000_t75" style="width:229.2pt;height:22.2pt" o:ole="">
            <v:imagedata r:id="rId8" o:title=""/>
          </v:shape>
          <o:OLEObject Type="Embed" ProgID="Equation.DSMT4" ShapeID="_x0000_i1026" DrawAspect="Content" ObjectID="_1768192304" r:id="rId9"/>
        </w:object>
      </w:r>
      <w:r w:rsidRPr="00B675A3">
        <w:rPr>
          <w:color w:val="000000" w:themeColor="text1"/>
          <w:sz w:val="26"/>
          <w:szCs w:val="26"/>
          <w:lang w:val="nl-NL"/>
        </w:rPr>
        <w:t>=&gt;</w:t>
      </w:r>
      <w:r w:rsidRPr="00720E41">
        <w:rPr>
          <w:bCs/>
          <w:color w:val="000000" w:themeColor="text1"/>
          <w:sz w:val="26"/>
          <w:szCs w:val="26"/>
          <w:lang w:val="pt-BR"/>
        </w:rPr>
        <w:t xml:space="preserve"> n(A)=7</w:t>
      </w:r>
    </w:p>
    <w:p w14:paraId="5AE3F60B" w14:textId="77777777" w:rsidR="00C57E90" w:rsidRPr="00720E41" w:rsidRDefault="00C57E90" w:rsidP="00C57E90">
      <w:pPr>
        <w:spacing w:line="360" w:lineRule="auto"/>
        <w:rPr>
          <w:bCs/>
          <w:color w:val="000000" w:themeColor="text1"/>
          <w:sz w:val="26"/>
          <w:szCs w:val="26"/>
          <w:lang w:val="pt-BR"/>
        </w:rPr>
      </w:pPr>
      <w:r w:rsidRPr="00B675A3">
        <w:rPr>
          <w:noProof/>
          <w:color w:val="000000" w:themeColor="text1"/>
          <w:position w:val="-16"/>
          <w:sz w:val="26"/>
          <w:szCs w:val="26"/>
          <w:lang w:val="nl-NL"/>
        </w:rPr>
        <w:object w:dxaOrig="3120" w:dyaOrig="440" w14:anchorId="0F770DC9">
          <v:shape id="_x0000_i1027" type="#_x0000_t75" style="width:154.8pt;height:22.2pt" o:ole="">
            <v:imagedata r:id="rId10" o:title=""/>
          </v:shape>
          <o:OLEObject Type="Embed" ProgID="Equation.DSMT4" ShapeID="_x0000_i1027" DrawAspect="Content" ObjectID="_1768192305" r:id="rId11"/>
        </w:object>
      </w:r>
      <w:r w:rsidRPr="00B675A3">
        <w:rPr>
          <w:color w:val="000000" w:themeColor="text1"/>
          <w:sz w:val="26"/>
          <w:szCs w:val="26"/>
          <w:lang w:val="nl-NL"/>
        </w:rPr>
        <w:t>=&gt;</w:t>
      </w:r>
      <w:r w:rsidRPr="00720E41">
        <w:rPr>
          <w:bCs/>
          <w:color w:val="000000" w:themeColor="text1"/>
          <w:sz w:val="26"/>
          <w:szCs w:val="26"/>
          <w:lang w:val="pt-BR"/>
        </w:rPr>
        <w:t xml:space="preserve"> n(B)=4</w:t>
      </w:r>
    </w:p>
    <w:p w14:paraId="7662E028" w14:textId="77777777" w:rsidR="00C57E90" w:rsidRPr="00B675A3" w:rsidRDefault="00C57E90" w:rsidP="00C57E90">
      <w:pPr>
        <w:spacing w:line="360" w:lineRule="auto"/>
        <w:rPr>
          <w:color w:val="000000" w:themeColor="text1"/>
          <w:sz w:val="26"/>
          <w:szCs w:val="26"/>
          <w:lang w:val="nl-NL"/>
        </w:rPr>
      </w:pPr>
      <w:r w:rsidRPr="00B675A3">
        <w:rPr>
          <w:noProof/>
          <w:color w:val="000000" w:themeColor="text1"/>
          <w:position w:val="-24"/>
          <w:sz w:val="26"/>
          <w:szCs w:val="26"/>
        </w:rPr>
        <w:object w:dxaOrig="980" w:dyaOrig="639" w14:anchorId="65589875">
          <v:shape id="_x0000_i1028" type="#_x0000_t75" style="width:49.2pt;height:31.8pt" o:ole="">
            <v:imagedata r:id="rId12" o:title=""/>
          </v:shape>
          <o:OLEObject Type="Embed" ProgID="Equation.DSMT4" ShapeID="_x0000_i1028" DrawAspect="Content" ObjectID="_1768192306" r:id="rId13"/>
        </w:object>
      </w:r>
    </w:p>
    <w:p w14:paraId="4A3E4868" w14:textId="77777777" w:rsidR="00C57E90" w:rsidRPr="00B675A3" w:rsidRDefault="00C57E90" w:rsidP="00C57E90">
      <w:pPr>
        <w:spacing w:line="360" w:lineRule="auto"/>
        <w:rPr>
          <w:b/>
          <w:color w:val="000000" w:themeColor="text1"/>
          <w:sz w:val="26"/>
          <w:szCs w:val="26"/>
          <w:lang w:val="nl-NL"/>
        </w:rPr>
      </w:pPr>
      <w:r w:rsidRPr="00B675A3">
        <w:rPr>
          <w:noProof/>
          <w:color w:val="000000" w:themeColor="text1"/>
          <w:position w:val="-24"/>
          <w:sz w:val="26"/>
          <w:szCs w:val="26"/>
        </w:rPr>
        <w:object w:dxaOrig="1340" w:dyaOrig="639" w14:anchorId="12DDA270">
          <v:shape id="_x0000_i1029" type="#_x0000_t75" style="width:67.2pt;height:31.8pt" o:ole="">
            <v:imagedata r:id="rId14" o:title=""/>
          </v:shape>
          <o:OLEObject Type="Embed" ProgID="Equation.DSMT4" ShapeID="_x0000_i1029" DrawAspect="Content" ObjectID="_1768192307" r:id="rId15"/>
        </w:object>
      </w:r>
    </w:p>
    <w:p w14:paraId="3727BA6B" w14:textId="3C51E324" w:rsidR="00C57E90" w:rsidRDefault="00C57E90" w:rsidP="00C57E90">
      <w:pPr>
        <w:rPr>
          <w:b/>
          <w:bCs/>
          <w:sz w:val="36"/>
          <w:szCs w:val="36"/>
        </w:rPr>
      </w:pPr>
    </w:p>
    <w:p w14:paraId="324996E4" w14:textId="50F375C6" w:rsidR="00C57E90" w:rsidRPr="00D17F99" w:rsidRDefault="00C57E90" w:rsidP="00C57E90">
      <w:pPr>
        <w:spacing w:line="276" w:lineRule="auto"/>
        <w:jc w:val="both"/>
        <w:rPr>
          <w:szCs w:val="26"/>
          <w:lang w:val="vi-VN"/>
        </w:rPr>
      </w:pPr>
      <w:r>
        <w:rPr>
          <w:b/>
          <w:color w:val="000000" w:themeColor="text1"/>
          <w:sz w:val="26"/>
          <w:szCs w:val="26"/>
        </w:rPr>
        <w:t xml:space="preserve">Câu </w:t>
      </w:r>
      <w:r>
        <w:rPr>
          <w:b/>
          <w:color w:val="000000" w:themeColor="text1"/>
          <w:sz w:val="26"/>
          <w:szCs w:val="26"/>
        </w:rPr>
        <w:t>2</w:t>
      </w:r>
      <w:r w:rsidRPr="00244A16">
        <w:rPr>
          <w:b/>
          <w:color w:val="000000" w:themeColor="text1"/>
          <w:sz w:val="26"/>
          <w:szCs w:val="26"/>
        </w:rPr>
        <w:t>.</w:t>
      </w:r>
      <w:r>
        <w:rPr>
          <w:color w:val="000000" w:themeColor="text1"/>
          <w:sz w:val="26"/>
          <w:szCs w:val="26"/>
        </w:rPr>
        <w:t xml:space="preserve"> </w:t>
      </w:r>
      <w:r w:rsidRPr="00D17F99">
        <w:rPr>
          <w:szCs w:val="26"/>
          <w:lang w:val="vi-VN"/>
        </w:rPr>
        <w:t xml:space="preserve">Có 3 thị trấn A, B, C. Có 5 con đường để đi từ A đến B, có 3 con đường để đi từ B đến C. Có bao nhiêu cách chọn một con đường để đi từ A, qua B rồi đến C? </w:t>
      </w:r>
    </w:p>
    <w:p w14:paraId="4C2E74A8" w14:textId="77777777" w:rsidR="00C57E90" w:rsidRDefault="00C57E90" w:rsidP="00C57E90">
      <w:pPr>
        <w:spacing w:line="276" w:lineRule="auto"/>
        <w:jc w:val="center"/>
        <w:rPr>
          <w:szCs w:val="26"/>
        </w:rPr>
      </w:pPr>
      <w:r w:rsidRPr="00484980">
        <w:rPr>
          <w:noProof/>
          <w:szCs w:val="26"/>
        </w:rPr>
        <w:drawing>
          <wp:inline distT="0" distB="0" distL="0" distR="0" wp14:anchorId="64E7A1CF" wp14:editId="25375E10">
            <wp:extent cx="2444876" cy="590580"/>
            <wp:effectExtent l="0" t="0" r="0" b="0"/>
            <wp:docPr id="16" name="Picture 16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Ảnh có chứa biểu đồ&#10;&#10;Mô tả được tạo tự độ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44876" cy="5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E23FA" w14:textId="77777777" w:rsidR="00C57E90" w:rsidRDefault="00C57E90" w:rsidP="00C57E90">
      <w:pPr>
        <w:spacing w:line="276" w:lineRule="auto"/>
        <w:rPr>
          <w:szCs w:val="26"/>
        </w:rPr>
      </w:pPr>
      <w:r>
        <w:rPr>
          <w:szCs w:val="26"/>
        </w:rPr>
        <w:t>Giải</w:t>
      </w:r>
    </w:p>
    <w:p w14:paraId="43F70A95" w14:textId="77777777" w:rsidR="00C57E90" w:rsidRPr="00484980" w:rsidRDefault="00C57E90" w:rsidP="00C57E90">
      <w:pPr>
        <w:spacing w:line="276" w:lineRule="auto"/>
        <w:jc w:val="both"/>
        <w:rPr>
          <w:szCs w:val="26"/>
        </w:rPr>
      </w:pPr>
      <w:r w:rsidRPr="00484980">
        <w:rPr>
          <w:szCs w:val="26"/>
        </w:rPr>
        <w:t>Số cách đi từ A đến B: 5 cách</w:t>
      </w:r>
    </w:p>
    <w:p w14:paraId="775DCB05" w14:textId="77777777" w:rsidR="00C57E90" w:rsidRPr="00484980" w:rsidRDefault="00C57E90" w:rsidP="00C57E90">
      <w:pPr>
        <w:spacing w:line="276" w:lineRule="auto"/>
        <w:jc w:val="both"/>
        <w:rPr>
          <w:szCs w:val="26"/>
        </w:rPr>
      </w:pPr>
      <w:r w:rsidRPr="00484980">
        <w:rPr>
          <w:szCs w:val="26"/>
        </w:rPr>
        <w:t>Số cách đi từ B đến C: 3 cách</w:t>
      </w:r>
    </w:p>
    <w:p w14:paraId="6442774D" w14:textId="77777777" w:rsidR="00C57E90" w:rsidRPr="00484980" w:rsidRDefault="00C57E90" w:rsidP="00C57E90">
      <w:pPr>
        <w:spacing w:line="276" w:lineRule="auto"/>
        <w:rPr>
          <w:szCs w:val="26"/>
        </w:rPr>
      </w:pPr>
      <w:r w:rsidRPr="00484980">
        <w:rPr>
          <w:szCs w:val="26"/>
        </w:rPr>
        <w:t>Số cách đi từ A đến C: 5.3 = 15 cách</w:t>
      </w:r>
    </w:p>
    <w:p w14:paraId="54FABDA0" w14:textId="77777777" w:rsidR="00C57E90" w:rsidRDefault="00C57E90" w:rsidP="00C57E90">
      <w:pPr>
        <w:rPr>
          <w:b/>
          <w:bCs/>
          <w:sz w:val="36"/>
          <w:szCs w:val="36"/>
        </w:rPr>
      </w:pPr>
    </w:p>
    <w:p w14:paraId="00B620EC" w14:textId="48C3C9BA" w:rsidR="00C57E90" w:rsidRDefault="00C57E90" w:rsidP="00C57E90">
      <w:pPr>
        <w:spacing w:after="0"/>
        <w:rPr>
          <w:rFonts w:ascii="Cambria Math" w:hAnsi="Cambria Math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lastRenderedPageBreak/>
        <w:t xml:space="preserve">Câu </w:t>
      </w:r>
      <w:r>
        <w:rPr>
          <w:b/>
          <w:color w:val="000000" w:themeColor="text1"/>
          <w:sz w:val="26"/>
          <w:szCs w:val="26"/>
        </w:rPr>
        <w:t>3</w:t>
      </w:r>
      <w:r w:rsidRPr="00244A16">
        <w:rPr>
          <w:b/>
          <w:color w:val="000000" w:themeColor="text1"/>
          <w:sz w:val="26"/>
          <w:szCs w:val="26"/>
        </w:rPr>
        <w:t>.</w:t>
      </w:r>
      <w:r>
        <w:rPr>
          <w:color w:val="000000" w:themeColor="text1"/>
          <w:sz w:val="26"/>
          <w:szCs w:val="26"/>
        </w:rPr>
        <w:t xml:space="preserve"> </w:t>
      </w:r>
      <w:r>
        <w:rPr>
          <w:rFonts w:ascii="Cambria Math" w:hAnsi="Cambria Math"/>
          <w:sz w:val="26"/>
          <w:szCs w:val="26"/>
        </w:rPr>
        <w:t>Một chiếc hộp chứa 40 quả bóng cùng hình dạng và kích thước. Các quả bóng được ghi số lần lượt từ 1 đến 40; hai quả bóng khác nhau thì ghi hai số khác nhau.</w:t>
      </w:r>
    </w:p>
    <w:p w14:paraId="6619A691" w14:textId="77777777" w:rsidR="00C57E90" w:rsidRDefault="00C57E90" w:rsidP="00C57E90">
      <w:pPr>
        <w:spacing w:after="0"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Lấy ngẫu nhiên 1 quả bóng trong hộp. Tính xác suất của mỗi biến cố sau:</w:t>
      </w:r>
    </w:p>
    <w:p w14:paraId="011808A9" w14:textId="77777777" w:rsidR="00C57E90" w:rsidRDefault="00C57E90" w:rsidP="00C57E90">
      <w:pPr>
        <w:pStyle w:val="ListParagraph"/>
        <w:numPr>
          <w:ilvl w:val="0"/>
          <w:numId w:val="6"/>
        </w:numPr>
        <w:spacing w:after="0"/>
        <w:contextualSpacing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“Số xuất hiện trên quả bóng lớn hơn 30”.</w:t>
      </w:r>
    </w:p>
    <w:p w14:paraId="1210DD44" w14:textId="77777777" w:rsidR="00C57E90" w:rsidRDefault="00C57E90" w:rsidP="00C57E90">
      <w:pPr>
        <w:pStyle w:val="ListParagraph"/>
        <w:numPr>
          <w:ilvl w:val="0"/>
          <w:numId w:val="6"/>
        </w:numPr>
        <w:spacing w:after="0"/>
        <w:contextualSpacing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“Số xuất hiện trên quả bóng là số chẵn nhỏ hơn 30”.</w:t>
      </w:r>
    </w:p>
    <w:p w14:paraId="2C053114" w14:textId="77777777" w:rsidR="00C57E90" w:rsidRPr="00C57E90" w:rsidRDefault="00C57E90" w:rsidP="00C57E90">
      <w:pPr>
        <w:spacing w:after="0"/>
        <w:rPr>
          <w:rFonts w:ascii="Cambria Math" w:hAnsi="Cambria Math"/>
          <w:sz w:val="26"/>
          <w:szCs w:val="26"/>
          <w:lang w:val="vi-VN"/>
        </w:rPr>
      </w:pPr>
    </w:p>
    <w:p w14:paraId="5E389428" w14:textId="77777777" w:rsidR="00C57E90" w:rsidRDefault="00C57E90" w:rsidP="00C57E90">
      <w:pPr>
        <w:spacing w:after="0"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Giải</w:t>
      </w:r>
    </w:p>
    <w:p w14:paraId="3B98BA74" w14:textId="77777777" w:rsidR="00C57E90" w:rsidRDefault="00C57E90" w:rsidP="00C57E90">
      <w:pPr>
        <w:pStyle w:val="ListParagraph"/>
        <w:numPr>
          <w:ilvl w:val="0"/>
          <w:numId w:val="7"/>
        </w:numPr>
        <w:contextualSpacing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“Số xuất hiện trên quả bóng lớn hơn 30”.</w:t>
      </w:r>
    </w:p>
    <w:p w14:paraId="6D35D64B" w14:textId="77777777" w:rsidR="00C57E90" w:rsidRPr="00C57E90" w:rsidRDefault="00C57E90" w:rsidP="00C57E90">
      <w:pPr>
        <w:rPr>
          <w:rFonts w:ascii="Cambria Math" w:hAnsi="Cambria Math"/>
          <w:sz w:val="26"/>
          <w:szCs w:val="26"/>
          <w:lang w:val="vi-VN"/>
        </w:rPr>
      </w:pPr>
      <w:r w:rsidRPr="00C57E90">
        <w:rPr>
          <w:rFonts w:ascii="Cambria Math" w:hAnsi="Cambria Math"/>
          <w:sz w:val="26"/>
          <w:szCs w:val="26"/>
          <w:lang w:val="vi-VN"/>
        </w:rPr>
        <w:t>A: “Số xuất hiện trên quả bóng lớn hơn 30”</w:t>
      </w:r>
    </w:p>
    <w:p w14:paraId="456AF980" w14:textId="77777777" w:rsidR="00C57E90" w:rsidRPr="00C57E90" w:rsidRDefault="00C57E90" w:rsidP="00C57E90">
      <w:pPr>
        <w:rPr>
          <w:rFonts w:ascii="Cambria Math" w:hAnsi="Cambria Math"/>
          <w:sz w:val="26"/>
          <w:szCs w:val="26"/>
          <w:lang w:val="vi-VN"/>
        </w:rPr>
      </w:pPr>
      <w:r w:rsidRPr="00C57E90">
        <w:rPr>
          <w:rFonts w:ascii="Cambria Math" w:hAnsi="Cambria Math"/>
          <w:sz w:val="26"/>
          <w:szCs w:val="26"/>
          <w:lang w:val="vi-VN"/>
        </w:rPr>
        <w:t>Có 10 quả bóng có ghi số lớn hơn 30 (từ 31 đến 40) nên xác suất của biến cố A là:</w:t>
      </w:r>
    </w:p>
    <w:p w14:paraId="33F27FE3" w14:textId="77777777" w:rsidR="00C57E90" w:rsidRPr="007E390B" w:rsidRDefault="00C57E90" w:rsidP="00C57E90">
      <w:pPr>
        <w:rPr>
          <w:rFonts w:ascii="Cambria Math" w:hAnsi="Cambria Math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0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40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4</m:t>
              </m:r>
            </m:den>
          </m:f>
        </m:oMath>
      </m:oMathPara>
    </w:p>
    <w:p w14:paraId="7920FFE1" w14:textId="77777777" w:rsidR="00C57E90" w:rsidRDefault="00C57E90" w:rsidP="00C57E90">
      <w:pPr>
        <w:pStyle w:val="ListParagraph"/>
        <w:numPr>
          <w:ilvl w:val="0"/>
          <w:numId w:val="7"/>
        </w:numPr>
        <w:contextualSpacing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>“Số xuất hiện trên quả bóng là số chẵn nhỏ hơn 30”.</w:t>
      </w:r>
    </w:p>
    <w:p w14:paraId="02054178" w14:textId="77777777" w:rsidR="00C57E90" w:rsidRPr="00C57E90" w:rsidRDefault="00C57E90" w:rsidP="00C57E90">
      <w:pPr>
        <w:rPr>
          <w:rFonts w:ascii="Cambria Math" w:hAnsi="Cambria Math"/>
          <w:sz w:val="26"/>
          <w:szCs w:val="26"/>
          <w:lang w:val="vi-VN"/>
        </w:rPr>
      </w:pPr>
      <w:r w:rsidRPr="00C57E90">
        <w:rPr>
          <w:rFonts w:ascii="Cambria Math" w:hAnsi="Cambria Math"/>
          <w:sz w:val="26"/>
          <w:szCs w:val="26"/>
          <w:lang w:val="vi-VN"/>
        </w:rPr>
        <w:t>B: “Số xuất hiện trên quả bóng là số chẵn nhỏ hơn 30”</w:t>
      </w:r>
    </w:p>
    <w:p w14:paraId="1EAD4D45" w14:textId="77777777" w:rsidR="00C57E90" w:rsidRPr="00C57E90" w:rsidRDefault="00C57E90" w:rsidP="00C57E90">
      <w:pPr>
        <w:rPr>
          <w:rFonts w:ascii="Cambria Math" w:hAnsi="Cambria Math"/>
          <w:sz w:val="26"/>
          <w:szCs w:val="26"/>
          <w:lang w:val="vi-VN"/>
        </w:rPr>
      </w:pPr>
      <w:r w:rsidRPr="00C57E90">
        <w:rPr>
          <w:rFonts w:ascii="Cambria Math" w:hAnsi="Cambria Math"/>
          <w:sz w:val="26"/>
          <w:szCs w:val="26"/>
          <w:lang w:val="vi-VN"/>
        </w:rPr>
        <w:t>Có 29 quả bóng có ghi số nhỏ hơn 30 (từ 1 đến 29), trong 29 số này có 14 số chẵn ( các số 2, 4, 8, …, 28) nên xác suất của biến cố B là:</w:t>
      </w:r>
    </w:p>
    <w:p w14:paraId="797A1E24" w14:textId="77777777" w:rsidR="00C57E90" w:rsidRPr="00340B29" w:rsidRDefault="00C57E90" w:rsidP="00C57E90">
      <w:pPr>
        <w:spacing w:after="0"/>
        <w:rPr>
          <w:rFonts w:ascii="Cambria Math" w:hAnsi="Cambria Math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14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40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7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20</m:t>
              </m:r>
            </m:den>
          </m:f>
        </m:oMath>
      </m:oMathPara>
    </w:p>
    <w:p w14:paraId="59893B55" w14:textId="77777777" w:rsidR="00C57E90" w:rsidRPr="00C57E90" w:rsidRDefault="00C57E90" w:rsidP="00C57E90">
      <w:pPr>
        <w:rPr>
          <w:b/>
          <w:bCs/>
          <w:sz w:val="36"/>
          <w:szCs w:val="36"/>
        </w:rPr>
      </w:pPr>
    </w:p>
    <w:sectPr w:rsidR="00C57E90" w:rsidRPr="00C57E90" w:rsidSect="001B2504">
      <w:pgSz w:w="11906" w:h="16838" w:code="9"/>
      <w:pgMar w:top="567" w:right="567" w:bottom="567" w:left="567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974AC3"/>
    <w:multiLevelType w:val="hybridMultilevel"/>
    <w:tmpl w:val="98602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137395"/>
    <w:multiLevelType w:val="multilevel"/>
    <w:tmpl w:val="4713739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9C3486"/>
    <w:multiLevelType w:val="hybridMultilevel"/>
    <w:tmpl w:val="DBB674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C97647"/>
    <w:multiLevelType w:val="hybridMultilevel"/>
    <w:tmpl w:val="D1ECE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BE5C5C"/>
    <w:multiLevelType w:val="hybridMultilevel"/>
    <w:tmpl w:val="10EA2FF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B8470C"/>
    <w:multiLevelType w:val="hybridMultilevel"/>
    <w:tmpl w:val="DBB674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584FF4"/>
    <w:multiLevelType w:val="hybridMultilevel"/>
    <w:tmpl w:val="2A1E34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3904665">
    <w:abstractNumId w:val="0"/>
  </w:num>
  <w:num w:numId="2" w16cid:durableId="631374039">
    <w:abstractNumId w:val="3"/>
  </w:num>
  <w:num w:numId="3" w16cid:durableId="309871186">
    <w:abstractNumId w:val="6"/>
  </w:num>
  <w:num w:numId="4" w16cid:durableId="1764260618">
    <w:abstractNumId w:val="4"/>
  </w:num>
  <w:num w:numId="5" w16cid:durableId="1283924679">
    <w:abstractNumId w:val="1"/>
  </w:num>
  <w:num w:numId="6" w16cid:durableId="1774127126">
    <w:abstractNumId w:val="2"/>
  </w:num>
  <w:num w:numId="7" w16cid:durableId="7315818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7FC6"/>
    <w:rsid w:val="0016434E"/>
    <w:rsid w:val="001B2504"/>
    <w:rsid w:val="00264C57"/>
    <w:rsid w:val="00416AB6"/>
    <w:rsid w:val="00434472"/>
    <w:rsid w:val="00476F43"/>
    <w:rsid w:val="004A114F"/>
    <w:rsid w:val="005D53A7"/>
    <w:rsid w:val="0063400C"/>
    <w:rsid w:val="008B7FAA"/>
    <w:rsid w:val="00970634"/>
    <w:rsid w:val="00B30777"/>
    <w:rsid w:val="00C57E90"/>
    <w:rsid w:val="00D37FC6"/>
    <w:rsid w:val="00E354F6"/>
    <w:rsid w:val="00E77A1F"/>
    <w:rsid w:val="00FE7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C695A57"/>
  <w15:chartTrackingRefBased/>
  <w15:docId w15:val="{47AC434C-6666-40A3-87F1-D71A70B70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7FC6"/>
    <w:pPr>
      <w:spacing w:after="200" w:line="276" w:lineRule="auto"/>
      <w:ind w:left="720"/>
    </w:pPr>
    <w:rPr>
      <w:rFonts w:ascii="Arial" w:eastAsia="Arial" w:hAnsi="Arial"/>
      <w:kern w:val="0"/>
      <w:sz w:val="22"/>
      <w:szCs w:val="22"/>
      <w:lang w:val="vi-VN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rsid w:val="00D37FC6"/>
    <w:rPr>
      <w:rFonts w:ascii="Arial" w:eastAsia="Arial" w:hAnsi="Arial"/>
      <w:kern w:val="0"/>
      <w:sz w:val="22"/>
      <w:szCs w:val="22"/>
      <w:lang w:val="vi-VN"/>
      <w14:ligatures w14:val="none"/>
    </w:rPr>
  </w:style>
  <w:style w:type="paragraph" w:styleId="NoSpacing">
    <w:name w:val="No Spacing"/>
    <w:uiPriority w:val="1"/>
    <w:qFormat/>
    <w:rsid w:val="00D37FC6"/>
    <w:pPr>
      <w:spacing w:after="0" w:line="240" w:lineRule="auto"/>
      <w:ind w:left="360" w:hanging="360"/>
    </w:pPr>
    <w:rPr>
      <w:rFonts w:eastAsia="Calibri"/>
      <w:iCs/>
      <w:color w:val="000000"/>
      <w:kern w:val="0"/>
      <w:sz w:val="26"/>
      <w:szCs w:val="26"/>
      <w14:ligatures w14:val="none"/>
    </w:rPr>
  </w:style>
  <w:style w:type="table" w:styleId="TableGrid">
    <w:name w:val="Table Grid"/>
    <w:basedOn w:val="TableNormal"/>
    <w:uiPriority w:val="39"/>
    <w:rsid w:val="00D37FC6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22</Words>
  <Characters>1270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21T07:54:00Z</dcterms:created>
  <dcterms:modified xsi:type="dcterms:W3CDTF">2024-01-31T00:42:00Z</dcterms:modified>
</cp:coreProperties>
</file>